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47AC" w:rsidRPr="006C2A5D" w:rsidRDefault="00C747AC" w:rsidP="00307AEB">
      <w:pPr>
        <w:jc w:val="center"/>
        <w:rPr>
          <w:i/>
          <w:color w:val="000000"/>
          <w:u w:val="single"/>
          <w:lang w:val="sr-Cyrl-CS"/>
        </w:rPr>
      </w:pPr>
    </w:p>
    <w:p w:rsidR="00307AEB" w:rsidRPr="006C2A5D" w:rsidRDefault="00307AEB" w:rsidP="00307AEB">
      <w:pPr>
        <w:jc w:val="center"/>
        <w:rPr>
          <w:color w:val="000000"/>
          <w:lang w:val="sr-Cyrl-CS"/>
        </w:rPr>
      </w:pPr>
      <w:r w:rsidRPr="006C2A5D">
        <w:rPr>
          <w:noProof/>
          <w:color w:val="00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26pt;margin-top:-27pt;width:198pt;height:22.2pt;z-index:251656192" stroked="f">
            <v:textbox>
              <w:txbxContent>
                <w:p w:rsidR="00307AEB" w:rsidRPr="00B31768" w:rsidRDefault="00307AEB" w:rsidP="00307AEB">
                  <w:pPr>
                    <w:jc w:val="center"/>
                    <w:rPr>
                      <w:b/>
                      <w:u w:val="single"/>
                      <w:lang w:val="sr-Cyrl-CS"/>
                    </w:rPr>
                  </w:pPr>
                  <w:r w:rsidRPr="00B31768">
                    <w:rPr>
                      <w:b/>
                      <w:u w:val="single"/>
                      <w:lang w:val="sr-Cyrl-CS"/>
                    </w:rPr>
                    <w:t>ПРИЛОЗИ</w:t>
                  </w:r>
                </w:p>
              </w:txbxContent>
            </v:textbox>
          </v:shape>
        </w:pict>
      </w:r>
      <w:r w:rsidRPr="006C2A5D">
        <w:rPr>
          <w:i/>
          <w:color w:val="000000"/>
          <w:u w:val="single"/>
          <w:lang w:val="sr-Cyrl-CS"/>
        </w:rPr>
        <w:t>Задаци</w:t>
      </w:r>
      <w:r w:rsidR="00B011F6" w:rsidRPr="006C2A5D">
        <w:rPr>
          <w:i/>
          <w:color w:val="000000"/>
          <w:u w:val="single"/>
          <w:lang w:val="sr-Cyrl-CS"/>
        </w:rPr>
        <w:t xml:space="preserve"> из 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Pr="006C2A5D">
        <w:rPr>
          <w:i/>
          <w:color w:val="000000"/>
          <w:u w:val="single"/>
          <w:lang w:val="sr-Latn-CS"/>
        </w:rPr>
        <w:t>I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="00B011F6" w:rsidRPr="006C2A5D">
        <w:rPr>
          <w:i/>
          <w:color w:val="000000"/>
          <w:u w:val="single"/>
          <w:lang w:val="sr-Cyrl-CS"/>
        </w:rPr>
        <w:t>вагона</w:t>
      </w:r>
      <w:r w:rsidR="00B011F6" w:rsidRPr="006C2A5D">
        <w:rPr>
          <w:color w:val="000000"/>
          <w:lang w:val="sr-Cyrl-CS"/>
        </w:rPr>
        <w:t>:</w:t>
      </w:r>
    </w:p>
    <w:p w:rsidR="00307AEB" w:rsidRPr="006C2A5D" w:rsidRDefault="00307AEB" w:rsidP="00307AEB">
      <w:pPr>
        <w:rPr>
          <w:color w:val="000000"/>
          <w:lang w:val="sr-Cyrl-CS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ru-RU"/>
        </w:rPr>
      </w:pPr>
      <w:r w:rsidRPr="006C2A5D">
        <w:rPr>
          <w:color w:val="000000"/>
          <w:lang w:val="ru-RU"/>
        </w:rPr>
        <w:t>Израчунај:</w:t>
      </w:r>
    </w:p>
    <w:p w:rsidR="00307AEB" w:rsidRPr="006C2A5D" w:rsidRDefault="00307AEB" w:rsidP="00307AEB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ru-RU"/>
        </w:rPr>
        <w:t xml:space="preserve">     </w:t>
      </w:r>
      <w:r w:rsidRPr="006C2A5D">
        <w:rPr>
          <w:color w:val="000000"/>
          <w:lang w:val="sr-Cyrl-CS"/>
        </w:rPr>
        <w:t xml:space="preserve">               </w:t>
      </w:r>
    </w:p>
    <w:p w:rsidR="00307AEB" w:rsidRPr="006C2A5D" w:rsidRDefault="00CA1714" w:rsidP="00CA1714">
      <w:pPr>
        <w:ind w:left="360"/>
        <w:rPr>
          <w:color w:val="000000"/>
          <w:lang w:val="sr-Cyrl-CS"/>
        </w:rPr>
      </w:pPr>
      <w:r w:rsidRPr="006C2A5D">
        <w:rPr>
          <w:color w:val="000000"/>
          <w:position w:val="-26"/>
        </w:rPr>
        <w:object w:dxaOrig="12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3.85pt;height:31.9pt" o:ole="">
            <v:imagedata r:id="rId5" o:title=""/>
          </v:shape>
          <o:OLEObject Type="Embed" ProgID="Equation.DSMT4" ShapeID="_x0000_i1030" DrawAspect="Content" ObjectID="_1378073615" r:id="rId6"/>
        </w:object>
      </w:r>
    </w:p>
    <w:p w:rsidR="00307AEB" w:rsidRPr="006C2A5D" w:rsidRDefault="00307AEB" w:rsidP="00307AEB">
      <w:pPr>
        <w:rPr>
          <w:color w:val="000000"/>
          <w:lang w:val="sr-Cyrl-CS"/>
        </w:rPr>
      </w:pPr>
    </w:p>
    <w:p w:rsidR="00307AEB" w:rsidRPr="006C2A5D" w:rsidRDefault="00CA1714" w:rsidP="00307AEB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Реши једначину</w:t>
      </w:r>
      <w:r w:rsidR="00307AEB" w:rsidRPr="006C2A5D">
        <w:rPr>
          <w:color w:val="000000"/>
          <w:lang w:val="sr-Cyrl-CS"/>
        </w:rPr>
        <w:t xml:space="preserve">: </w:t>
      </w:r>
    </w:p>
    <w:p w:rsidR="00307AEB" w:rsidRPr="006C2A5D" w:rsidRDefault="00307AEB" w:rsidP="00307AEB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</w:t>
      </w:r>
    </w:p>
    <w:p w:rsidR="00307AEB" w:rsidRPr="006C2A5D" w:rsidRDefault="00CA1714" w:rsidP="00307AEB">
      <w:pPr>
        <w:ind w:left="720"/>
        <w:rPr>
          <w:color w:val="000000"/>
          <w:lang w:val="ru-RU"/>
        </w:rPr>
      </w:pPr>
      <w:proofErr w:type="gramStart"/>
      <w:r w:rsidRPr="006C2A5D">
        <w:rPr>
          <w:color w:val="000000"/>
        </w:rPr>
        <w:t>X</w:t>
      </w:r>
      <w:r w:rsidR="00307AEB" w:rsidRPr="006C2A5D">
        <w:rPr>
          <w:color w:val="000000"/>
          <w:lang w:val="ru-RU"/>
        </w:rPr>
        <w:t xml:space="preserve"> :</w:t>
      </w:r>
      <w:proofErr w:type="gramEnd"/>
      <w:r w:rsidR="00307AEB" w:rsidRPr="006C2A5D">
        <w:rPr>
          <w:color w:val="000000"/>
          <w:lang w:val="ru-RU"/>
        </w:rPr>
        <w:t xml:space="preserve"> 6</w:t>
      </w:r>
      <w:r w:rsidRPr="006C2A5D">
        <w:rPr>
          <w:color w:val="000000"/>
          <w:lang w:val="ru-RU"/>
        </w:rPr>
        <w:t xml:space="preserve"> </w:t>
      </w:r>
      <w:r w:rsidR="00307AEB" w:rsidRPr="006C2A5D">
        <w:rPr>
          <w:color w:val="000000"/>
          <w:lang w:val="ru-RU"/>
        </w:rPr>
        <w:t>030 = 38</w:t>
      </w:r>
      <w:r w:rsidRPr="006C2A5D">
        <w:rPr>
          <w:color w:val="000000"/>
          <w:lang w:val="ru-RU"/>
        </w:rPr>
        <w:t xml:space="preserve"> 54</w:t>
      </w:r>
      <w:r w:rsidR="00307AEB" w:rsidRPr="006C2A5D">
        <w:rPr>
          <w:color w:val="000000"/>
          <w:lang w:val="ru-RU"/>
        </w:rPr>
        <w:t>0</w:t>
      </w:r>
    </w:p>
    <w:p w:rsidR="00307AEB" w:rsidRPr="006C2A5D" w:rsidRDefault="00307AEB" w:rsidP="00307AEB">
      <w:pPr>
        <w:ind w:left="720"/>
        <w:rPr>
          <w:color w:val="000000"/>
          <w:lang w:val="ru-RU"/>
        </w:rPr>
      </w:pPr>
    </w:p>
    <w:p w:rsidR="00307AEB" w:rsidRPr="006C2A5D" w:rsidRDefault="00CA1714" w:rsidP="00307AEB">
      <w:pPr>
        <w:numPr>
          <w:ilvl w:val="0"/>
          <w:numId w:val="1"/>
        </w:numPr>
        <w:rPr>
          <w:color w:val="000000"/>
          <w:lang w:val="ru-RU"/>
        </w:rPr>
      </w:pPr>
      <w:r w:rsidRPr="006C2A5D">
        <w:rPr>
          <w:color w:val="000000"/>
          <w:lang w:val="ru-RU"/>
        </w:rPr>
        <w:t>Воз Романтика</w:t>
      </w:r>
      <w:r w:rsidR="00307AEB" w:rsidRPr="006C2A5D">
        <w:rPr>
          <w:color w:val="000000"/>
          <w:lang w:val="ru-RU"/>
        </w:rPr>
        <w:t xml:space="preserve"> пређе дневно </w:t>
      </w:r>
      <w:r w:rsidRPr="006C2A5D">
        <w:rPr>
          <w:color w:val="000000"/>
          <w:lang w:val="ru-RU"/>
        </w:rPr>
        <w:t>3</w:t>
      </w:r>
      <w:r w:rsidR="00307AEB" w:rsidRPr="006C2A5D">
        <w:rPr>
          <w:color w:val="000000"/>
          <w:lang w:val="ru-RU"/>
        </w:rPr>
        <w:t xml:space="preserve">25 </w:t>
      </w:r>
      <w:r w:rsidR="00307AEB" w:rsidRPr="006C2A5D">
        <w:rPr>
          <w:color w:val="000000"/>
          <w:lang w:val="sr-Latn-CS"/>
        </w:rPr>
        <w:t>km</w:t>
      </w:r>
      <w:r w:rsidR="00307AEB" w:rsidRPr="006C2A5D">
        <w:rPr>
          <w:color w:val="000000"/>
          <w:lang w:val="sr-Cyrl-CS"/>
        </w:rPr>
        <w:t xml:space="preserve">. Колико километара пређе за </w:t>
      </w:r>
      <w:r w:rsidRPr="006C2A5D">
        <w:rPr>
          <w:color w:val="000000"/>
          <w:lang w:val="sr-Cyrl-CS"/>
        </w:rPr>
        <w:t>294</w:t>
      </w:r>
      <w:r w:rsidR="00307AEB" w:rsidRPr="006C2A5D">
        <w:rPr>
          <w:color w:val="000000"/>
          <w:lang w:val="sr-Cyrl-CS"/>
        </w:rPr>
        <w:t xml:space="preserve"> дана?</w:t>
      </w:r>
    </w:p>
    <w:p w:rsidR="00307AEB" w:rsidRPr="006C2A5D" w:rsidRDefault="00307AEB" w:rsidP="00307AEB">
      <w:pPr>
        <w:rPr>
          <w:color w:val="000000"/>
          <w:lang w:val="ru-RU"/>
        </w:rPr>
      </w:pPr>
    </w:p>
    <w:p w:rsidR="00307AEB" w:rsidRDefault="00307AEB" w:rsidP="00307AEB">
      <w:pPr>
        <w:jc w:val="center"/>
        <w:rPr>
          <w:color w:val="000000"/>
        </w:rPr>
      </w:pPr>
      <w:r w:rsidRPr="006C2A5D">
        <w:rPr>
          <w:i/>
          <w:color w:val="000000"/>
          <w:u w:val="single"/>
          <w:lang w:val="sr-Cyrl-CS"/>
        </w:rPr>
        <w:t xml:space="preserve">Задаци </w:t>
      </w:r>
      <w:r w:rsidR="00B011F6" w:rsidRPr="006C2A5D">
        <w:rPr>
          <w:i/>
          <w:color w:val="000000"/>
          <w:u w:val="single"/>
          <w:lang w:val="sr-Cyrl-CS"/>
        </w:rPr>
        <w:t xml:space="preserve">из </w:t>
      </w:r>
      <w:r w:rsidRPr="006C2A5D">
        <w:rPr>
          <w:i/>
          <w:color w:val="000000"/>
          <w:u w:val="single"/>
          <w:lang w:val="sr-Latn-CS"/>
        </w:rPr>
        <w:t>II</w:t>
      </w:r>
      <w:r w:rsidR="00B011F6" w:rsidRPr="006C2A5D">
        <w:rPr>
          <w:i/>
          <w:color w:val="000000"/>
          <w:u w:val="single"/>
          <w:lang w:val="sr-Cyrl-CS"/>
        </w:rPr>
        <w:t xml:space="preserve"> вагона</w:t>
      </w:r>
      <w:r w:rsidR="00B011F6" w:rsidRPr="006C2A5D">
        <w:rPr>
          <w:color w:val="000000"/>
          <w:lang w:val="sr-Cyrl-CS"/>
        </w:rPr>
        <w:t>:</w:t>
      </w:r>
    </w:p>
    <w:p w:rsidR="009A6788" w:rsidRPr="009A6788" w:rsidRDefault="009A6788" w:rsidP="00307AEB">
      <w:pPr>
        <w:jc w:val="center"/>
        <w:rPr>
          <w:color w:val="000000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Пекара у једном граду , која ради свих седам дана у недељи, испече сваког дана 3516 векни хлеба. Колико векни се испече у овој пекари у току једне године </w:t>
      </w:r>
    </w:p>
    <w:p w:rsidR="00307AEB" w:rsidRPr="006C2A5D" w:rsidRDefault="00307AEB" w:rsidP="00307AEB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     ( која није преступна)?</w:t>
      </w:r>
    </w:p>
    <w:p w:rsidR="00307AEB" w:rsidRPr="006C2A5D" w:rsidRDefault="00307AEB" w:rsidP="00307AEB">
      <w:pPr>
        <w:rPr>
          <w:color w:val="000000"/>
          <w:lang w:val="sr-Cyrl-CS"/>
        </w:rPr>
      </w:pPr>
    </w:p>
    <w:p w:rsidR="00307AEB" w:rsidRPr="006C2A5D" w:rsidRDefault="00307AEB" w:rsidP="00CA1714">
      <w:pPr>
        <w:numPr>
          <w:ilvl w:val="0"/>
          <w:numId w:val="1"/>
        </w:numPr>
        <w:rPr>
          <w:color w:val="000000"/>
          <w:lang w:val="ru-RU"/>
        </w:rPr>
      </w:pPr>
      <w:r w:rsidRPr="006C2A5D">
        <w:rPr>
          <w:color w:val="000000"/>
          <w:lang w:val="ru-RU"/>
        </w:rPr>
        <w:t xml:space="preserve">Израчунај вредност израза ако је а = 125, </w:t>
      </w:r>
      <w:r w:rsidRPr="006C2A5D">
        <w:rPr>
          <w:color w:val="000000"/>
          <w:lang w:val="sr-Latn-CS"/>
        </w:rPr>
        <w:t>b</w:t>
      </w:r>
      <w:r w:rsidRPr="006C2A5D">
        <w:rPr>
          <w:color w:val="000000"/>
          <w:lang w:val="sr-Cyrl-CS"/>
        </w:rPr>
        <w:t xml:space="preserve"> = 349.</w:t>
      </w:r>
    </w:p>
    <w:p w:rsidR="00CA1714" w:rsidRPr="006C2A5D" w:rsidRDefault="00CA1714" w:rsidP="00307AEB">
      <w:pPr>
        <w:ind w:left="720"/>
        <w:rPr>
          <w:color w:val="000000"/>
          <w:lang w:val="ru-RU"/>
        </w:rPr>
      </w:pPr>
    </w:p>
    <w:p w:rsidR="00307AEB" w:rsidRPr="006C2A5D" w:rsidRDefault="00307AEB" w:rsidP="00307AEB">
      <w:pPr>
        <w:ind w:left="720"/>
        <w:rPr>
          <w:color w:val="000000"/>
          <w:lang w:val="sr-Cyrl-CS"/>
        </w:rPr>
      </w:pPr>
      <w:r w:rsidRPr="006C2A5D">
        <w:rPr>
          <w:color w:val="000000"/>
          <w:lang w:val="ru-RU"/>
        </w:rPr>
        <w:t xml:space="preserve">а </w:t>
      </w:r>
      <w:r w:rsidRPr="006C2A5D">
        <w:rPr>
          <w:color w:val="000000"/>
          <w:position w:val="-4"/>
        </w:rPr>
        <w:object w:dxaOrig="139" w:dyaOrig="180">
          <v:shape id="_x0000_i1025" type="#_x0000_t75" style="width:6.8pt;height:10.2pt" o:ole="">
            <v:imagedata r:id="rId7" o:title=""/>
          </v:shape>
          <o:OLEObject Type="Embed" ProgID="Equation.DSMT4" ShapeID="_x0000_i1025" DrawAspect="Content" ObjectID="_1378073616" r:id="rId8"/>
        </w:object>
      </w:r>
      <w:r w:rsidRPr="006C2A5D">
        <w:rPr>
          <w:color w:val="000000"/>
          <w:lang w:val="sr-Cyrl-CS"/>
        </w:rPr>
        <w:t xml:space="preserve"> (425+154) – </w:t>
      </w:r>
      <w:r w:rsidRPr="006C2A5D">
        <w:rPr>
          <w:color w:val="000000"/>
          <w:lang w:val="sr-Latn-CS"/>
        </w:rPr>
        <w:t>b</w:t>
      </w:r>
      <w:r w:rsidRPr="006C2A5D">
        <w:rPr>
          <w:color w:val="000000"/>
          <w:lang w:val="sr-Cyrl-CS"/>
        </w:rPr>
        <w:t xml:space="preserve"> =</w:t>
      </w:r>
    </w:p>
    <w:p w:rsidR="00307AEB" w:rsidRPr="006C2A5D" w:rsidRDefault="00307AEB" w:rsidP="00307AEB">
      <w:pPr>
        <w:ind w:left="720"/>
        <w:rPr>
          <w:color w:val="000000"/>
          <w:lang w:val="sr-Cyrl-CS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Производ бројева 1256 и 344 умањи за производ бројева 318 и 991.</w:t>
      </w:r>
    </w:p>
    <w:p w:rsidR="00307AEB" w:rsidRPr="006C2A5D" w:rsidRDefault="00307AEB">
      <w:pPr>
        <w:rPr>
          <w:color w:val="000000"/>
          <w:lang w:val="sr-Cyrl-CS"/>
        </w:rPr>
      </w:pPr>
    </w:p>
    <w:p w:rsidR="00307AEB" w:rsidRPr="006C2A5D" w:rsidRDefault="00307AEB" w:rsidP="00307AEB">
      <w:pPr>
        <w:jc w:val="center"/>
        <w:rPr>
          <w:color w:val="000000"/>
          <w:lang w:val="sr-Cyrl-CS"/>
        </w:rPr>
      </w:pPr>
      <w:r w:rsidRPr="006C2A5D">
        <w:rPr>
          <w:i/>
          <w:color w:val="000000"/>
          <w:u w:val="single"/>
          <w:lang w:val="sr-Cyrl-CS"/>
        </w:rPr>
        <w:t xml:space="preserve">Задаци </w:t>
      </w:r>
      <w:r w:rsidR="00B011F6" w:rsidRPr="006C2A5D">
        <w:rPr>
          <w:i/>
          <w:color w:val="000000"/>
          <w:u w:val="single"/>
          <w:lang w:val="sr-Cyrl-CS"/>
        </w:rPr>
        <w:t xml:space="preserve">из </w:t>
      </w:r>
      <w:r w:rsidRPr="006C2A5D">
        <w:rPr>
          <w:i/>
          <w:color w:val="000000"/>
          <w:u w:val="single"/>
          <w:lang w:val="sr-Latn-CS"/>
        </w:rPr>
        <w:t xml:space="preserve">III 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="00B011F6" w:rsidRPr="006C2A5D">
        <w:rPr>
          <w:i/>
          <w:color w:val="000000"/>
          <w:u w:val="single"/>
          <w:lang w:val="sr-Cyrl-CS"/>
        </w:rPr>
        <w:t>вагона</w:t>
      </w:r>
      <w:r w:rsidR="00B011F6" w:rsidRPr="006C2A5D">
        <w:rPr>
          <w:color w:val="000000"/>
          <w:lang w:val="sr-Cyrl-CS"/>
        </w:rPr>
        <w:t>:</w:t>
      </w:r>
    </w:p>
    <w:p w:rsidR="00307AEB" w:rsidRPr="006C2A5D" w:rsidRDefault="00307AEB">
      <w:pPr>
        <w:rPr>
          <w:color w:val="000000"/>
          <w:lang w:val="sr-Cyrl-CS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Јелена је требало да израчуна производ два броја. Грешком их је сабрала и добила збир 16 274. Помози Јелени да израчуна производ тих бројева ако је један од њих 2117.</w:t>
      </w:r>
    </w:p>
    <w:p w:rsidR="00307AEB" w:rsidRPr="006C2A5D" w:rsidRDefault="00307AEB" w:rsidP="00307AEB">
      <w:pPr>
        <w:rPr>
          <w:color w:val="000000"/>
          <w:lang w:val="sr-Cyrl-CS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За колико је производ највећег </w:t>
      </w:r>
      <w:r w:rsidR="00C747AC" w:rsidRPr="006C2A5D">
        <w:rPr>
          <w:color w:val="000000"/>
          <w:lang w:val="sr-Cyrl-CS"/>
        </w:rPr>
        <w:t xml:space="preserve">четвороцифреног </w:t>
      </w:r>
      <w:r w:rsidRPr="006C2A5D">
        <w:rPr>
          <w:color w:val="000000"/>
          <w:lang w:val="sr-Cyrl-CS"/>
        </w:rPr>
        <w:t xml:space="preserve">и највећег </w:t>
      </w:r>
      <w:r w:rsidR="00C747AC" w:rsidRPr="006C2A5D">
        <w:rPr>
          <w:color w:val="000000"/>
          <w:lang w:val="sr-Cyrl-CS"/>
        </w:rPr>
        <w:t xml:space="preserve">троцифреног </w:t>
      </w:r>
      <w:r w:rsidRPr="006C2A5D">
        <w:rPr>
          <w:color w:val="000000"/>
          <w:lang w:val="sr-Cyrl-CS"/>
        </w:rPr>
        <w:t>броја већи од збира тих бројева?</w:t>
      </w:r>
    </w:p>
    <w:p w:rsidR="00307AEB" w:rsidRPr="006C2A5D" w:rsidRDefault="00307AEB" w:rsidP="00307AEB">
      <w:pPr>
        <w:rPr>
          <w:color w:val="000000"/>
          <w:lang w:val="sr-Cyrl-CS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ru-RU"/>
        </w:rPr>
      </w:pPr>
      <w:r w:rsidRPr="006C2A5D">
        <w:rPr>
          <w:color w:val="000000"/>
          <w:lang w:val="ru-RU"/>
        </w:rPr>
        <w:t>Неки број је требало помножити са 245, а грешком је подељен са 245 и добијен је број 141. Колики би био тачан резултат?</w:t>
      </w:r>
    </w:p>
    <w:p w:rsidR="00307AEB" w:rsidRPr="006C2A5D" w:rsidRDefault="00307AEB" w:rsidP="00307AEB">
      <w:pPr>
        <w:rPr>
          <w:color w:val="000000"/>
          <w:lang w:val="sr-Cyrl-CS"/>
        </w:rPr>
      </w:pPr>
    </w:p>
    <w:p w:rsidR="00C747AC" w:rsidRPr="006C2A5D" w:rsidRDefault="00C747AC" w:rsidP="00307AEB">
      <w:pPr>
        <w:jc w:val="center"/>
        <w:rPr>
          <w:i/>
          <w:color w:val="000000"/>
          <w:u w:val="single"/>
          <w:lang w:val="sr-Cyrl-CS"/>
        </w:rPr>
      </w:pPr>
    </w:p>
    <w:p w:rsidR="00307AEB" w:rsidRPr="006C2A5D" w:rsidRDefault="00307AEB" w:rsidP="00307AEB">
      <w:pPr>
        <w:jc w:val="center"/>
        <w:rPr>
          <w:i/>
          <w:color w:val="000000"/>
          <w:u w:val="single"/>
          <w:lang w:val="sr-Cyrl-CS"/>
        </w:rPr>
      </w:pPr>
      <w:r w:rsidRPr="006C2A5D">
        <w:rPr>
          <w:i/>
          <w:color w:val="000000"/>
          <w:u w:val="single"/>
          <w:lang w:val="sr-Cyrl-CS"/>
        </w:rPr>
        <w:t>Додатни задаци:</w:t>
      </w:r>
    </w:p>
    <w:p w:rsidR="00307AEB" w:rsidRPr="006C2A5D" w:rsidRDefault="00307AEB" w:rsidP="00307AEB">
      <w:pPr>
        <w:jc w:val="center"/>
        <w:rPr>
          <w:i/>
          <w:color w:val="000000"/>
          <w:u w:val="single"/>
          <w:lang w:val="sr-Cyrl-CS"/>
        </w:rPr>
      </w:pPr>
    </w:p>
    <w:p w:rsidR="00307AEB" w:rsidRPr="006C2A5D" w:rsidRDefault="00307AEB" w:rsidP="00307AEB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Маја и Немања су молиле наставника да им каже које су оцене добили из математике на контролној вежби. Наставник је одговорио: ''Ако тачно решите задатак, сазнаћете своје оцене. Уместо * и у квадратиће упишите одговарајуће цифре. Број уписан у горњи квадрат је Немањина оцена, а у доњи Мајина.'' Помози Маји и Немањи да сазнају своје оцене.</w:t>
      </w:r>
    </w:p>
    <w:p w:rsidR="00EF7F5D" w:rsidRPr="006C2A5D" w:rsidRDefault="00EF7F5D" w:rsidP="00EF7F5D">
      <w:pPr>
        <w:ind w:left="360"/>
        <w:rPr>
          <w:color w:val="000000"/>
          <w:u w:val="single"/>
          <w:lang w:val="sr-Cyrl-CS"/>
        </w:rPr>
      </w:pPr>
      <w:r w:rsidRPr="006C2A5D">
        <w:rPr>
          <w:noProof/>
          <w:color w:val="000000"/>
          <w:u w:val="single"/>
        </w:rPr>
        <w:pict>
          <v:shape id="_x0000_s1033" type="#_x0000_t202" style="position:absolute;left:0;text-align:left;margin-left:27pt;margin-top:2.3pt;width:9pt;height:9pt;z-index:251657216">
            <v:textbox style="mso-next-textbox:#_x0000_s1033">
              <w:txbxContent>
                <w:p w:rsidR="00EF7F5D" w:rsidRDefault="00EF7F5D" w:rsidP="00EF7F5D"/>
              </w:txbxContent>
            </v:textbox>
          </v:shape>
        </w:pict>
      </w:r>
      <w:r w:rsidRPr="006C2A5D">
        <w:rPr>
          <w:color w:val="000000"/>
          <w:u w:val="single"/>
          <w:lang w:val="sr-Cyrl-CS"/>
        </w:rPr>
        <w:t xml:space="preserve">3       </w:t>
      </w:r>
      <w:r w:rsidRPr="006C2A5D">
        <w:rPr>
          <w:color w:val="000000"/>
          <w:position w:val="-4"/>
        </w:rPr>
        <w:object w:dxaOrig="139" w:dyaOrig="180">
          <v:shape id="_x0000_i1026" type="#_x0000_t75" style="width:6.8pt;height:10.2pt" o:ole="">
            <v:imagedata r:id="rId7" o:title=""/>
          </v:shape>
          <o:OLEObject Type="Embed" ProgID="Equation.DSMT4" ShapeID="_x0000_i1026" DrawAspect="Content" ObjectID="_1378073617" r:id="rId9"/>
        </w:object>
      </w:r>
      <w:r w:rsidRPr="006C2A5D">
        <w:rPr>
          <w:color w:val="000000"/>
          <w:lang w:val="sr-Cyrl-CS"/>
        </w:rPr>
        <w:t xml:space="preserve"> </w:t>
      </w:r>
      <w:r w:rsidRPr="006C2A5D">
        <w:rPr>
          <w:color w:val="000000"/>
          <w:u w:val="single"/>
          <w:lang w:val="sr-Cyrl-CS"/>
        </w:rPr>
        <w:t>38</w:t>
      </w:r>
    </w:p>
    <w:p w:rsidR="00EF7F5D" w:rsidRPr="006C2A5D" w:rsidRDefault="00EF7F5D" w:rsidP="00EF7F5D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 *   6  4</w:t>
      </w:r>
    </w:p>
    <w:p w:rsidR="00EF7F5D" w:rsidRPr="006C2A5D" w:rsidRDefault="00EF7F5D" w:rsidP="00EF7F5D">
      <w:pPr>
        <w:rPr>
          <w:color w:val="000000"/>
          <w:u w:val="single"/>
          <w:lang w:val="sr-Cyrl-CS"/>
        </w:rPr>
      </w:pPr>
      <w:r w:rsidRPr="006C2A5D">
        <w:rPr>
          <w:color w:val="000000"/>
          <w:lang w:val="sr-Cyrl-CS"/>
        </w:rPr>
        <w:t xml:space="preserve">  </w:t>
      </w:r>
      <w:r w:rsidRPr="006C2A5D">
        <w:rPr>
          <w:color w:val="000000"/>
          <w:u w:val="single"/>
          <w:lang w:val="sr-Cyrl-CS"/>
        </w:rPr>
        <w:t>+    9   *__</w:t>
      </w:r>
    </w:p>
    <w:p w:rsidR="00EF7F5D" w:rsidRPr="006C2A5D" w:rsidRDefault="00EF7F5D" w:rsidP="00EF7F5D">
      <w:pPr>
        <w:rPr>
          <w:color w:val="000000"/>
          <w:lang w:val="sr-Cyrl-CS"/>
        </w:rPr>
      </w:pPr>
      <w:r w:rsidRPr="006C2A5D">
        <w:rPr>
          <w:noProof/>
          <w:color w:val="000000"/>
        </w:rPr>
        <w:pict>
          <v:shape id="_x0000_s1034" type="#_x0000_t202" style="position:absolute;margin-left:36pt;margin-top:3.6pt;width:9pt;height:9pt;z-index:251658240" wrapcoords="-1800 -1800 -1800 19800 23400 19800 23400 -1800 -1800 -1800">
            <v:textbox style="mso-next-textbox:#_x0000_s1034">
              <w:txbxContent>
                <w:p w:rsidR="00EF7F5D" w:rsidRDefault="00EF7F5D" w:rsidP="00EF7F5D"/>
              </w:txbxContent>
            </v:textbox>
          </v:shape>
        </w:pict>
      </w:r>
      <w:r w:rsidRPr="006C2A5D">
        <w:rPr>
          <w:color w:val="000000"/>
          <w:lang w:val="sr-Cyrl-CS"/>
        </w:rPr>
        <w:t xml:space="preserve">     1 2       4</w:t>
      </w:r>
    </w:p>
    <w:p w:rsidR="00EF7F5D" w:rsidRPr="006C2A5D" w:rsidRDefault="00EF7F5D" w:rsidP="00EF7F5D">
      <w:pPr>
        <w:rPr>
          <w:color w:val="000000"/>
        </w:rPr>
      </w:pPr>
    </w:p>
    <w:p w:rsidR="00EF7F5D" w:rsidRPr="006C2A5D" w:rsidRDefault="00EF7F5D" w:rsidP="00EF7F5D">
      <w:pPr>
        <w:numPr>
          <w:ilvl w:val="0"/>
          <w:numId w:val="1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Гаус се још као дете истицао својом оштроумношћу. Постоји анегдота да је он једном приликом веома изненадио свог учитеља. Наиме, учитељ задао </w:t>
      </w:r>
      <w:r w:rsidR="006C709A" w:rsidRPr="006C2A5D">
        <w:rPr>
          <w:color w:val="000000"/>
        </w:rPr>
        <w:t>y</w:t>
      </w:r>
      <w:r w:rsidRPr="006C2A5D">
        <w:rPr>
          <w:color w:val="000000"/>
          <w:lang w:val="sr-Cyrl-CS"/>
        </w:rPr>
        <w:t xml:space="preserve">ченицима да саберу све природне бројеве од  1 до 100, али само што је учитељ сео и почео да пише, деветогодишњи Гаус се јавио и обавестио </w:t>
      </w:r>
      <w:r w:rsidR="00CA1714" w:rsidRPr="006C2A5D">
        <w:rPr>
          <w:color w:val="000000"/>
          <w:lang w:val="sr-Cyrl-CS"/>
        </w:rPr>
        <w:t>у</w:t>
      </w:r>
      <w:r w:rsidRPr="006C2A5D">
        <w:rPr>
          <w:color w:val="000000"/>
          <w:lang w:val="sr-Cyrl-CS"/>
        </w:rPr>
        <w:t xml:space="preserve">читеља да је завршио задатак. </w:t>
      </w:r>
    </w:p>
    <w:p w:rsidR="00EF7F5D" w:rsidRPr="006C2A5D" w:rsidRDefault="00EF7F5D" w:rsidP="00EF7F5D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>- Како? – зачудио се учитељ</w:t>
      </w:r>
      <w:r w:rsidR="00CA1714" w:rsidRPr="006C2A5D">
        <w:rPr>
          <w:color w:val="000000"/>
          <w:lang w:val="sr-Cyrl-CS"/>
        </w:rPr>
        <w:t>.</w:t>
      </w:r>
    </w:p>
    <w:p w:rsidR="00EF7F5D" w:rsidRPr="006C2A5D" w:rsidRDefault="00EF7F5D" w:rsidP="00EF7F5D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>- Врло лако. Груписао сам све бројеве у 50 парова: ( 100 и 1, 99 и 2, 98 и 3, ... ,5</w:t>
      </w:r>
      <w:r w:rsidR="00763CDF" w:rsidRPr="006C2A5D">
        <w:rPr>
          <w:color w:val="000000"/>
          <w:lang w:val="ru-RU"/>
        </w:rPr>
        <w:t>1</w:t>
      </w:r>
      <w:r w:rsidRPr="006C2A5D">
        <w:rPr>
          <w:color w:val="000000"/>
          <w:lang w:val="sr-Cyrl-CS"/>
        </w:rPr>
        <w:t xml:space="preserve"> и 5</w:t>
      </w:r>
      <w:r w:rsidR="00763CDF" w:rsidRPr="006C2A5D">
        <w:rPr>
          <w:color w:val="000000"/>
          <w:lang w:val="ru-RU"/>
        </w:rPr>
        <w:t>0</w:t>
      </w:r>
      <w:r w:rsidRPr="006C2A5D">
        <w:rPr>
          <w:color w:val="000000"/>
          <w:lang w:val="sr-Cyrl-CS"/>
        </w:rPr>
        <w:t>)</w:t>
      </w:r>
      <w:r w:rsidR="00CA1714" w:rsidRPr="006C2A5D">
        <w:rPr>
          <w:color w:val="000000"/>
          <w:lang w:val="sr-Cyrl-CS"/>
        </w:rPr>
        <w:t xml:space="preserve"> и </w:t>
      </w:r>
    </w:p>
    <w:p w:rsidR="00EF7F5D" w:rsidRPr="006C2A5D" w:rsidRDefault="00EF7F5D" w:rsidP="00EF7F5D">
      <w:pPr>
        <w:ind w:left="360"/>
        <w:jc w:val="center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>...</w:t>
      </w:r>
    </w:p>
    <w:p w:rsidR="00EF7F5D" w:rsidRPr="006C2A5D" w:rsidRDefault="00EF7F5D" w:rsidP="00EF7F5D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Израчунај збир свих природних бројева од 1 до 100 на Гаусов начин.</w:t>
      </w:r>
    </w:p>
    <w:p w:rsidR="00EF7F5D" w:rsidRPr="006C2A5D" w:rsidRDefault="00EF7F5D" w:rsidP="00EF7F5D">
      <w:pPr>
        <w:rPr>
          <w:color w:val="000000"/>
          <w:lang w:val="ru-RU"/>
        </w:rPr>
      </w:pPr>
    </w:p>
    <w:p w:rsidR="00307AEB" w:rsidRPr="006C2A5D" w:rsidRDefault="00307AEB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D83870" w:rsidRPr="006C2A5D" w:rsidRDefault="00D83870" w:rsidP="00307AEB">
      <w:pPr>
        <w:rPr>
          <w:color w:val="000000"/>
        </w:rPr>
      </w:pPr>
    </w:p>
    <w:p w:rsidR="00B011F6" w:rsidRPr="006C2A5D" w:rsidRDefault="00B011F6" w:rsidP="00307AEB">
      <w:pPr>
        <w:rPr>
          <w:color w:val="000000"/>
          <w:lang w:val="sr-Cyrl-CS"/>
        </w:rPr>
      </w:pPr>
    </w:p>
    <w:p w:rsidR="00D83870" w:rsidRPr="006C2A5D" w:rsidRDefault="00D83870" w:rsidP="00307AEB">
      <w:pPr>
        <w:rPr>
          <w:color w:val="000000"/>
          <w:lang w:val="sr-Cyrl-CS"/>
        </w:rPr>
      </w:pPr>
      <w:r w:rsidRPr="006C2A5D">
        <w:rPr>
          <w:noProof/>
          <w:color w:val="000000"/>
        </w:rPr>
        <w:pict>
          <v:shape id="_x0000_s1037" type="#_x0000_t202" style="position:absolute;margin-left:153pt;margin-top:0;width:171pt;height:27pt;z-index:251659264">
            <v:textbox>
              <w:txbxContent>
                <w:p w:rsidR="00D83870" w:rsidRPr="00D83870" w:rsidRDefault="00D83870" w:rsidP="00D83870">
                  <w:pPr>
                    <w:jc w:val="center"/>
                    <w:rPr>
                      <w:b/>
                      <w:lang w:val="sr-Cyrl-CS"/>
                    </w:rPr>
                  </w:pPr>
                  <w:r>
                    <w:rPr>
                      <w:b/>
                      <w:lang w:val="sr-Cyrl-CS"/>
                    </w:rPr>
                    <w:t>РЕШЕЊА</w:t>
                  </w:r>
                </w:p>
              </w:txbxContent>
            </v:textbox>
          </v:shape>
        </w:pict>
      </w:r>
    </w:p>
    <w:p w:rsidR="00D83870" w:rsidRPr="006C2A5D" w:rsidRDefault="00D83870" w:rsidP="00307AEB">
      <w:pPr>
        <w:rPr>
          <w:color w:val="000000"/>
          <w:lang w:val="sr-Cyrl-CS"/>
        </w:rPr>
      </w:pPr>
    </w:p>
    <w:p w:rsidR="00D83870" w:rsidRPr="006C2A5D" w:rsidRDefault="00D83870" w:rsidP="00307AEB">
      <w:pPr>
        <w:rPr>
          <w:color w:val="000000"/>
          <w:lang w:val="sr-Cyrl-CS"/>
        </w:rPr>
      </w:pPr>
    </w:p>
    <w:p w:rsidR="00D83870" w:rsidRPr="006C2A5D" w:rsidRDefault="00D83870" w:rsidP="00D83870">
      <w:pPr>
        <w:rPr>
          <w:i/>
          <w:color w:val="000000"/>
          <w:u w:val="single"/>
          <w:lang w:val="sr-Cyrl-CS"/>
        </w:rPr>
      </w:pPr>
    </w:p>
    <w:p w:rsidR="00D93CAF" w:rsidRPr="006C2A5D" w:rsidRDefault="00D93CAF" w:rsidP="00D83870">
      <w:pPr>
        <w:rPr>
          <w:i/>
          <w:color w:val="000000"/>
          <w:u w:val="single"/>
          <w:lang w:val="sr-Cyrl-CS"/>
        </w:rPr>
      </w:pPr>
    </w:p>
    <w:p w:rsidR="00D93CAF" w:rsidRPr="006C2A5D" w:rsidRDefault="00D93CAF" w:rsidP="00D83870">
      <w:pPr>
        <w:rPr>
          <w:i/>
          <w:color w:val="000000"/>
          <w:u w:val="single"/>
          <w:lang w:val="sr-Cyrl-CS"/>
        </w:rPr>
      </w:pPr>
    </w:p>
    <w:p w:rsidR="00D93CAF" w:rsidRPr="006C2A5D" w:rsidRDefault="00D93CAF" w:rsidP="00D83870">
      <w:pPr>
        <w:rPr>
          <w:i/>
          <w:color w:val="000000"/>
          <w:u w:val="single"/>
          <w:lang w:val="sr-Cyrl-CS"/>
        </w:rPr>
      </w:pPr>
    </w:p>
    <w:p w:rsidR="00D83870" w:rsidRPr="006C2A5D" w:rsidRDefault="00D83870" w:rsidP="00C747AC">
      <w:pPr>
        <w:jc w:val="center"/>
        <w:rPr>
          <w:color w:val="000000"/>
          <w:lang w:val="sr-Cyrl-CS"/>
        </w:rPr>
      </w:pPr>
      <w:r w:rsidRPr="006C2A5D">
        <w:rPr>
          <w:i/>
          <w:color w:val="000000"/>
          <w:u w:val="single"/>
          <w:lang w:val="sr-Cyrl-CS"/>
        </w:rPr>
        <w:t>Решења задатака</w:t>
      </w:r>
      <w:r w:rsidR="00933D54" w:rsidRPr="006C2A5D">
        <w:rPr>
          <w:i/>
          <w:color w:val="000000"/>
          <w:u w:val="single"/>
          <w:lang w:val="sr-Cyrl-CS"/>
        </w:rPr>
        <w:t xml:space="preserve"> из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Pr="006C2A5D">
        <w:rPr>
          <w:i/>
          <w:color w:val="000000"/>
          <w:u w:val="single"/>
          <w:lang w:val="sr-Latn-CS"/>
        </w:rPr>
        <w:t>I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="00933D54" w:rsidRPr="006C2A5D">
        <w:rPr>
          <w:i/>
          <w:color w:val="000000"/>
          <w:u w:val="single"/>
          <w:lang w:val="sr-Cyrl-CS"/>
        </w:rPr>
        <w:t>вагона</w:t>
      </w:r>
      <w:r w:rsidR="00933D54" w:rsidRPr="006C2A5D">
        <w:rPr>
          <w:color w:val="000000"/>
          <w:lang w:val="sr-Cyrl-CS"/>
        </w:rPr>
        <w:t>:</w:t>
      </w:r>
    </w:p>
    <w:p w:rsidR="00933D54" w:rsidRPr="006C2A5D" w:rsidRDefault="00933D54" w:rsidP="00D83870">
      <w:pPr>
        <w:rPr>
          <w:color w:val="000000"/>
          <w:lang w:val="sr-Cyrl-CS"/>
        </w:rPr>
      </w:pPr>
    </w:p>
    <w:p w:rsidR="00D83870" w:rsidRPr="006C2A5D" w:rsidRDefault="00D83870" w:rsidP="00D83870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position w:val="-6"/>
        </w:rPr>
        <w:object w:dxaOrig="1040" w:dyaOrig="279">
          <v:shape id="_x0000_i1028" type="#_x0000_t75" style="width:52.3pt;height:14.25pt" o:ole="">
            <v:imagedata r:id="rId10" o:title=""/>
          </v:shape>
          <o:OLEObject Type="Embed" ProgID="Equation.DSMT4" ShapeID="_x0000_i1028" DrawAspect="Content" ObjectID="_1378073618" r:id="rId11"/>
        </w:object>
      </w:r>
      <w:r w:rsidRPr="006C2A5D">
        <w:rPr>
          <w:color w:val="000000"/>
          <w:u w:val="single"/>
        </w:rPr>
        <w:t>769 725</w:t>
      </w:r>
    </w:p>
    <w:p w:rsidR="00D83870" w:rsidRPr="006C2A5D" w:rsidRDefault="00D83870" w:rsidP="00D83870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     </w:t>
      </w:r>
      <w:r w:rsidRPr="006C2A5D">
        <w:rPr>
          <w:color w:val="000000"/>
          <w:position w:val="-6"/>
        </w:rPr>
        <w:object w:dxaOrig="1280" w:dyaOrig="279">
          <v:shape id="_x0000_i1029" type="#_x0000_t75" style="width:63.85pt;height:14.25pt" o:ole="">
            <v:imagedata r:id="rId12" o:title=""/>
          </v:shape>
          <o:OLEObject Type="Embed" ProgID="Equation.DSMT4" ShapeID="_x0000_i1029" DrawAspect="Content" ObjectID="_1378073619" r:id="rId13"/>
        </w:object>
      </w:r>
      <w:r w:rsidRPr="006C2A5D">
        <w:rPr>
          <w:color w:val="000000"/>
          <w:u w:val="single"/>
        </w:rPr>
        <w:t>65 060 356</w:t>
      </w:r>
    </w:p>
    <w:p w:rsidR="00D83870" w:rsidRPr="006C2A5D" w:rsidRDefault="00D83870" w:rsidP="00D83870">
      <w:pPr>
        <w:rPr>
          <w:color w:val="000000"/>
          <w:lang w:val="sr-Cyrl-CS"/>
        </w:rPr>
      </w:pPr>
    </w:p>
    <w:p w:rsidR="00D83870" w:rsidRPr="006C2A5D" w:rsidRDefault="00D83870" w:rsidP="00D83870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Х = </w:t>
      </w:r>
      <w:r w:rsidRPr="006C2A5D">
        <w:rPr>
          <w:color w:val="000000"/>
          <w:u w:val="single"/>
          <w:lang w:val="sr-Cyrl-CS"/>
        </w:rPr>
        <w:t>232 396 200</w:t>
      </w:r>
    </w:p>
    <w:p w:rsidR="00D83870" w:rsidRPr="006C2A5D" w:rsidRDefault="00D83870" w:rsidP="00D83870">
      <w:pPr>
        <w:rPr>
          <w:color w:val="000000"/>
          <w:lang w:val="sr-Cyrl-CS"/>
        </w:rPr>
      </w:pPr>
    </w:p>
    <w:p w:rsidR="00D83870" w:rsidRPr="006C2A5D" w:rsidRDefault="00D83870" w:rsidP="00D83870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ru-RU"/>
        </w:rPr>
        <w:t>Воз Романтика пређе</w:t>
      </w:r>
      <w:r w:rsidRPr="006C2A5D">
        <w:rPr>
          <w:color w:val="000000"/>
          <w:lang w:val="sr-Cyrl-CS"/>
        </w:rPr>
        <w:t xml:space="preserve"> </w:t>
      </w:r>
      <w:r w:rsidRPr="006C2A5D">
        <w:rPr>
          <w:color w:val="000000"/>
          <w:u w:val="single"/>
          <w:lang w:val="sr-Cyrl-CS"/>
        </w:rPr>
        <w:t xml:space="preserve">95 550 </w:t>
      </w:r>
      <w:r w:rsidRPr="006C2A5D">
        <w:rPr>
          <w:color w:val="000000"/>
          <w:u w:val="single"/>
          <w:lang w:val="sr-Latn-CS"/>
        </w:rPr>
        <w:t>km</w:t>
      </w:r>
      <w:r w:rsidRPr="006C2A5D">
        <w:rPr>
          <w:color w:val="000000"/>
          <w:lang w:val="sr-Latn-CS"/>
        </w:rPr>
        <w:t xml:space="preserve"> </w:t>
      </w:r>
      <w:r w:rsidRPr="006C2A5D">
        <w:rPr>
          <w:color w:val="000000"/>
          <w:lang w:val="sr-Cyrl-CS"/>
        </w:rPr>
        <w:t>за 294 дана</w:t>
      </w:r>
      <w:r w:rsidRPr="006C2A5D">
        <w:rPr>
          <w:color w:val="000000"/>
          <w:lang w:val="sr-Latn-CS"/>
        </w:rPr>
        <w:t>.</w:t>
      </w:r>
    </w:p>
    <w:p w:rsidR="00933D54" w:rsidRPr="006C2A5D" w:rsidRDefault="00933D54" w:rsidP="00933D54">
      <w:pPr>
        <w:rPr>
          <w:color w:val="000000"/>
          <w:lang w:val="sr-Cyrl-CS"/>
        </w:rPr>
      </w:pPr>
    </w:p>
    <w:p w:rsidR="00933D54" w:rsidRPr="006C2A5D" w:rsidRDefault="00933D54" w:rsidP="00D83870">
      <w:pPr>
        <w:rPr>
          <w:color w:val="000000"/>
          <w:lang w:val="sr-Cyrl-CS"/>
        </w:rPr>
      </w:pPr>
      <w:r w:rsidRPr="006C2A5D">
        <w:rPr>
          <w:color w:val="000000"/>
          <w:u w:val="single"/>
          <w:lang w:val="sr-Cyrl-CS"/>
        </w:rPr>
        <w:t>Порука</w:t>
      </w:r>
      <w:r w:rsidRPr="006C2A5D">
        <w:rPr>
          <w:color w:val="000000"/>
          <w:lang w:val="sr-Cyrl-CS"/>
        </w:rPr>
        <w:t xml:space="preserve">: </w:t>
      </w:r>
    </w:p>
    <w:p w:rsidR="00D83870" w:rsidRPr="006C2A5D" w:rsidRDefault="00933D54" w:rsidP="00D83870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Чекам те у другом вагону!</w:t>
      </w:r>
    </w:p>
    <w:p w:rsidR="00D83870" w:rsidRPr="006C2A5D" w:rsidRDefault="00933D54" w:rsidP="00D83870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Не заборави да се упишеш у први вагон и да узмеш срце.</w:t>
      </w:r>
    </w:p>
    <w:p w:rsidR="00933D54" w:rsidRPr="006C2A5D" w:rsidRDefault="00933D54" w:rsidP="00D83870">
      <w:pPr>
        <w:rPr>
          <w:color w:val="000000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D83870" w:rsidRPr="006C2A5D" w:rsidRDefault="00D83870" w:rsidP="00C747AC">
      <w:pPr>
        <w:jc w:val="center"/>
        <w:rPr>
          <w:color w:val="000000"/>
          <w:lang w:val="sr-Cyrl-CS"/>
        </w:rPr>
      </w:pPr>
      <w:r w:rsidRPr="006C2A5D">
        <w:rPr>
          <w:i/>
          <w:color w:val="000000"/>
          <w:u w:val="single"/>
          <w:lang w:val="sr-Cyrl-CS"/>
        </w:rPr>
        <w:t>Решења задатака</w:t>
      </w:r>
      <w:r w:rsidR="00933D54" w:rsidRPr="006C2A5D">
        <w:rPr>
          <w:i/>
          <w:color w:val="000000"/>
          <w:u w:val="single"/>
          <w:lang w:val="sr-Cyrl-CS"/>
        </w:rPr>
        <w:t xml:space="preserve"> из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Pr="006C2A5D">
        <w:rPr>
          <w:i/>
          <w:color w:val="000000"/>
          <w:u w:val="single"/>
          <w:lang w:val="sr-Latn-CS"/>
        </w:rPr>
        <w:t>II</w:t>
      </w:r>
      <w:r w:rsidRPr="006C2A5D">
        <w:rPr>
          <w:i/>
          <w:color w:val="000000"/>
          <w:u w:val="single"/>
          <w:lang w:val="sr-Cyrl-CS"/>
        </w:rPr>
        <w:t xml:space="preserve"> </w:t>
      </w:r>
      <w:r w:rsidR="00933D54" w:rsidRPr="006C2A5D">
        <w:rPr>
          <w:i/>
          <w:color w:val="000000"/>
          <w:u w:val="single"/>
          <w:lang w:val="sr-Cyrl-CS"/>
        </w:rPr>
        <w:t>вагона</w:t>
      </w:r>
      <w:r w:rsidR="00933D54" w:rsidRPr="006C2A5D">
        <w:rPr>
          <w:color w:val="000000"/>
          <w:lang w:val="sr-Cyrl-CS"/>
        </w:rPr>
        <w:t>:</w:t>
      </w:r>
    </w:p>
    <w:p w:rsidR="00D83870" w:rsidRPr="006C2A5D" w:rsidRDefault="00D83870" w:rsidP="00D83870">
      <w:pPr>
        <w:rPr>
          <w:color w:val="000000"/>
          <w:lang w:val="sr-Cyrl-CS"/>
        </w:rPr>
      </w:pPr>
    </w:p>
    <w:p w:rsidR="00933D54" w:rsidRPr="006C2A5D" w:rsidRDefault="00933D54" w:rsidP="00D83870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У току једне године пекара испече</w:t>
      </w:r>
    </w:p>
    <w:p w:rsidR="00D83870" w:rsidRPr="006C2A5D" w:rsidRDefault="00933D54" w:rsidP="00933D54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      </w:t>
      </w:r>
      <w:r w:rsidR="00D83870" w:rsidRPr="006C2A5D">
        <w:rPr>
          <w:color w:val="000000"/>
          <w:u w:val="single"/>
          <w:lang w:val="sr-Cyrl-CS"/>
        </w:rPr>
        <w:t>1 283 340</w:t>
      </w:r>
      <w:r w:rsidRPr="006C2A5D">
        <w:rPr>
          <w:color w:val="000000"/>
          <w:lang w:val="sr-Cyrl-CS"/>
        </w:rPr>
        <w:t xml:space="preserve"> векни хлеба.</w:t>
      </w:r>
    </w:p>
    <w:p w:rsidR="00D83870" w:rsidRPr="006C2A5D" w:rsidRDefault="00D83870" w:rsidP="00D83870">
      <w:pPr>
        <w:rPr>
          <w:color w:val="000000"/>
          <w:lang w:val="sr-Cyrl-CS"/>
        </w:rPr>
      </w:pPr>
    </w:p>
    <w:p w:rsidR="00D83870" w:rsidRPr="006C2A5D" w:rsidRDefault="00933D54" w:rsidP="00933D54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Вредност израза је </w:t>
      </w:r>
      <w:r w:rsidRPr="006C2A5D">
        <w:rPr>
          <w:color w:val="000000"/>
          <w:u w:val="single"/>
          <w:lang w:val="sr-Cyrl-CS"/>
        </w:rPr>
        <w:t>72 026</w:t>
      </w:r>
      <w:r w:rsidRPr="006C2A5D">
        <w:rPr>
          <w:color w:val="000000"/>
          <w:lang w:val="sr-Cyrl-CS"/>
        </w:rPr>
        <w:t>.</w:t>
      </w:r>
    </w:p>
    <w:p w:rsidR="00D83870" w:rsidRPr="006C2A5D" w:rsidRDefault="00D83870" w:rsidP="00307AEB">
      <w:pPr>
        <w:rPr>
          <w:color w:val="000000"/>
          <w:lang w:val="sr-Cyrl-CS"/>
        </w:rPr>
      </w:pPr>
    </w:p>
    <w:p w:rsidR="00D83870" w:rsidRPr="006C2A5D" w:rsidRDefault="00933D54" w:rsidP="00933D54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Решење је </w:t>
      </w:r>
      <w:r w:rsidRPr="006C2A5D">
        <w:rPr>
          <w:color w:val="000000"/>
          <w:u w:val="single"/>
          <w:lang w:val="sr-Cyrl-CS"/>
        </w:rPr>
        <w:t>116 926</w:t>
      </w:r>
      <w:r w:rsidRPr="006C2A5D">
        <w:rPr>
          <w:color w:val="000000"/>
          <w:lang w:val="sr-Cyrl-CS"/>
        </w:rPr>
        <w:t>.</w:t>
      </w:r>
    </w:p>
    <w:p w:rsidR="00933D54" w:rsidRPr="006C2A5D" w:rsidRDefault="00933D54" w:rsidP="00933D54">
      <w:pPr>
        <w:rPr>
          <w:color w:val="000000"/>
          <w:lang w:val="sr-Cyrl-CS"/>
        </w:rPr>
      </w:pPr>
    </w:p>
    <w:p w:rsidR="00933D54" w:rsidRPr="006C2A5D" w:rsidRDefault="00933D54" w:rsidP="00933D54">
      <w:pPr>
        <w:rPr>
          <w:color w:val="000000"/>
          <w:lang w:val="sr-Cyrl-CS"/>
        </w:rPr>
      </w:pPr>
      <w:r w:rsidRPr="006C2A5D">
        <w:rPr>
          <w:color w:val="000000"/>
          <w:u w:val="single"/>
          <w:lang w:val="sr-Cyrl-CS"/>
        </w:rPr>
        <w:t>Порука</w:t>
      </w:r>
      <w:r w:rsidRPr="006C2A5D">
        <w:rPr>
          <w:color w:val="000000"/>
          <w:lang w:val="sr-Cyrl-CS"/>
        </w:rPr>
        <w:t xml:space="preserve">: </w:t>
      </w:r>
    </w:p>
    <w:p w:rsidR="00933D54" w:rsidRPr="006C2A5D" w:rsidRDefault="00933D54" w:rsidP="00933D54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Надам се да ћемо се видети у трећем вагону!</w:t>
      </w:r>
    </w:p>
    <w:p w:rsidR="00C747AC" w:rsidRPr="006C2A5D" w:rsidRDefault="00C747AC" w:rsidP="00C747AC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Не заборави да се упишеш у други вагон и да узмеш још једно срце.</w:t>
      </w:r>
    </w:p>
    <w:p w:rsidR="00933D54" w:rsidRPr="006C2A5D" w:rsidRDefault="00933D54" w:rsidP="00933D54">
      <w:pPr>
        <w:rPr>
          <w:color w:val="000000"/>
          <w:lang w:val="sr-Cyrl-CS"/>
        </w:rPr>
      </w:pPr>
    </w:p>
    <w:p w:rsidR="00933D54" w:rsidRPr="006C2A5D" w:rsidRDefault="00933D54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933D54">
      <w:pPr>
        <w:rPr>
          <w:color w:val="000000"/>
          <w:lang w:val="sr-Cyrl-CS"/>
        </w:rPr>
      </w:pPr>
    </w:p>
    <w:p w:rsidR="00D93CAF" w:rsidRPr="006C2A5D" w:rsidRDefault="00D93CAF" w:rsidP="00C747AC">
      <w:pPr>
        <w:jc w:val="center"/>
        <w:rPr>
          <w:i/>
          <w:color w:val="000000"/>
          <w:u w:val="single"/>
          <w:lang w:val="sr-Cyrl-CS"/>
        </w:rPr>
      </w:pPr>
    </w:p>
    <w:p w:rsidR="00933D54" w:rsidRPr="006C2A5D" w:rsidRDefault="00933D54" w:rsidP="00C747AC">
      <w:pPr>
        <w:jc w:val="center"/>
        <w:rPr>
          <w:color w:val="000000"/>
          <w:lang w:val="sr-Cyrl-CS"/>
        </w:rPr>
      </w:pPr>
      <w:r w:rsidRPr="006C2A5D">
        <w:rPr>
          <w:i/>
          <w:color w:val="000000"/>
          <w:u w:val="single"/>
          <w:lang w:val="sr-Cyrl-CS"/>
        </w:rPr>
        <w:t xml:space="preserve">Решења задатака из </w:t>
      </w:r>
      <w:r w:rsidRPr="006C2A5D">
        <w:rPr>
          <w:i/>
          <w:color w:val="000000"/>
          <w:u w:val="single"/>
          <w:lang w:val="sr-Latn-CS"/>
        </w:rPr>
        <w:t>III</w:t>
      </w:r>
      <w:r w:rsidRPr="006C2A5D">
        <w:rPr>
          <w:i/>
          <w:color w:val="000000"/>
          <w:u w:val="single"/>
          <w:lang w:val="sr-Cyrl-CS"/>
        </w:rPr>
        <w:t xml:space="preserve"> вагона</w:t>
      </w:r>
      <w:r w:rsidRPr="006C2A5D">
        <w:rPr>
          <w:color w:val="000000"/>
          <w:lang w:val="sr-Cyrl-CS"/>
        </w:rPr>
        <w:t>:</w:t>
      </w:r>
    </w:p>
    <w:p w:rsidR="00933D54" w:rsidRPr="006C2A5D" w:rsidRDefault="00933D54" w:rsidP="00933D54">
      <w:pPr>
        <w:rPr>
          <w:color w:val="000000"/>
          <w:lang w:val="sr-Cyrl-CS"/>
        </w:rPr>
      </w:pPr>
    </w:p>
    <w:p w:rsidR="00933D54" w:rsidRPr="006C2A5D" w:rsidRDefault="00C747AC" w:rsidP="00C747AC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Тражени производ је </w:t>
      </w:r>
      <w:r w:rsidRPr="006C2A5D">
        <w:rPr>
          <w:color w:val="000000"/>
          <w:u w:val="single"/>
          <w:lang w:val="sr-Cyrl-CS"/>
        </w:rPr>
        <w:t>29 970 369</w:t>
      </w:r>
      <w:r w:rsidRPr="006C2A5D">
        <w:rPr>
          <w:color w:val="000000"/>
          <w:lang w:val="sr-Cyrl-CS"/>
        </w:rPr>
        <w:t>.</w:t>
      </w:r>
    </w:p>
    <w:p w:rsidR="00C747AC" w:rsidRPr="006C2A5D" w:rsidRDefault="00C747AC" w:rsidP="00C747AC">
      <w:pPr>
        <w:rPr>
          <w:color w:val="000000"/>
          <w:lang w:val="sr-Cyrl-CS"/>
        </w:rPr>
      </w:pPr>
    </w:p>
    <w:p w:rsidR="00C747AC" w:rsidRPr="006C2A5D" w:rsidRDefault="00C747AC" w:rsidP="00C747AC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Производ је већи од збира за </w:t>
      </w:r>
      <w:r w:rsidRPr="006C2A5D">
        <w:rPr>
          <w:color w:val="000000"/>
          <w:u w:val="single"/>
          <w:lang w:val="sr-Cyrl-CS"/>
        </w:rPr>
        <w:t>9 978 003</w:t>
      </w:r>
      <w:r w:rsidRPr="006C2A5D">
        <w:rPr>
          <w:color w:val="000000"/>
          <w:lang w:val="sr-Cyrl-CS"/>
        </w:rPr>
        <w:t>.</w:t>
      </w:r>
    </w:p>
    <w:p w:rsidR="00C747AC" w:rsidRPr="006C2A5D" w:rsidRDefault="00C747AC" w:rsidP="00C747AC">
      <w:pPr>
        <w:rPr>
          <w:color w:val="000000"/>
          <w:lang w:val="sr-Cyrl-CS"/>
        </w:rPr>
      </w:pPr>
    </w:p>
    <w:p w:rsidR="00C747AC" w:rsidRPr="006C2A5D" w:rsidRDefault="00C747AC" w:rsidP="00C747AC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ru-RU"/>
        </w:rPr>
        <w:t xml:space="preserve">Тачан резултат би био </w:t>
      </w:r>
      <w:r w:rsidRPr="006C2A5D">
        <w:rPr>
          <w:color w:val="000000"/>
          <w:u w:val="single"/>
          <w:lang w:val="ru-RU"/>
        </w:rPr>
        <w:t>8 463 525</w:t>
      </w:r>
      <w:r w:rsidRPr="006C2A5D">
        <w:rPr>
          <w:color w:val="000000"/>
          <w:lang w:val="ru-RU"/>
        </w:rPr>
        <w:t>.</w:t>
      </w:r>
    </w:p>
    <w:p w:rsidR="00C747AC" w:rsidRPr="006C2A5D" w:rsidRDefault="00C747AC" w:rsidP="00C747AC">
      <w:pPr>
        <w:rPr>
          <w:color w:val="000000"/>
          <w:lang w:val="sr-Cyrl-CS"/>
        </w:rPr>
      </w:pPr>
    </w:p>
    <w:p w:rsidR="00C747AC" w:rsidRPr="006C2A5D" w:rsidRDefault="00C747AC" w:rsidP="00C747AC">
      <w:pPr>
        <w:rPr>
          <w:color w:val="000000"/>
          <w:lang w:val="sr-Cyrl-CS"/>
        </w:rPr>
      </w:pPr>
      <w:r w:rsidRPr="006C2A5D">
        <w:rPr>
          <w:color w:val="000000"/>
          <w:u w:val="single"/>
          <w:lang w:val="sr-Cyrl-CS"/>
        </w:rPr>
        <w:t>Порука</w:t>
      </w:r>
      <w:r w:rsidRPr="006C2A5D">
        <w:rPr>
          <w:color w:val="000000"/>
          <w:lang w:val="sr-Cyrl-CS"/>
        </w:rPr>
        <w:t xml:space="preserve">: </w:t>
      </w:r>
    </w:p>
    <w:p w:rsidR="00C747AC" w:rsidRPr="006C2A5D" w:rsidRDefault="00C747AC" w:rsidP="00C747AC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Честитам ти на свим успешно решеним задацима! Надам се да ћеш се упознати и са додатним занимљивим задацима.</w:t>
      </w:r>
    </w:p>
    <w:p w:rsidR="00C747AC" w:rsidRPr="006C2A5D" w:rsidRDefault="00C747AC" w:rsidP="00C747AC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Не заборави да се упишеш у трећи вагон и да узмеш још једно срце.</w:t>
      </w:r>
    </w:p>
    <w:p w:rsidR="00C747AC" w:rsidRPr="006C2A5D" w:rsidRDefault="00C747AC" w:rsidP="00C747AC">
      <w:pPr>
        <w:rPr>
          <w:color w:val="000000"/>
          <w:lang w:val="sr-Cyrl-CS"/>
        </w:rPr>
      </w:pPr>
    </w:p>
    <w:p w:rsidR="00D93CAF" w:rsidRPr="006C2A5D" w:rsidRDefault="00D93CAF" w:rsidP="00C747AC">
      <w:pPr>
        <w:rPr>
          <w:color w:val="000000"/>
          <w:lang w:val="sr-Cyrl-CS"/>
        </w:rPr>
      </w:pPr>
    </w:p>
    <w:p w:rsidR="00D93CAF" w:rsidRPr="006C2A5D" w:rsidRDefault="00D93CAF" w:rsidP="00C747AC">
      <w:pPr>
        <w:rPr>
          <w:color w:val="000000"/>
          <w:lang w:val="sr-Cyrl-CS"/>
        </w:rPr>
      </w:pPr>
    </w:p>
    <w:p w:rsidR="00D93CAF" w:rsidRPr="006C2A5D" w:rsidRDefault="00D93CAF" w:rsidP="00C747AC">
      <w:pPr>
        <w:rPr>
          <w:color w:val="000000"/>
          <w:lang w:val="sr-Cyrl-CS"/>
        </w:rPr>
      </w:pPr>
    </w:p>
    <w:p w:rsidR="00D93CAF" w:rsidRPr="006C2A5D" w:rsidRDefault="00D93CAF" w:rsidP="00C747AC">
      <w:pPr>
        <w:rPr>
          <w:color w:val="000000"/>
          <w:lang w:val="sr-Cyrl-CS"/>
        </w:rPr>
      </w:pPr>
    </w:p>
    <w:p w:rsidR="00D93CAF" w:rsidRPr="006C2A5D" w:rsidRDefault="00D93CAF" w:rsidP="00C747AC">
      <w:pPr>
        <w:rPr>
          <w:color w:val="000000"/>
          <w:lang w:val="sr-Cyrl-CS"/>
        </w:rPr>
      </w:pPr>
    </w:p>
    <w:p w:rsidR="00D93CAF" w:rsidRPr="006C2A5D" w:rsidRDefault="00D93CAF" w:rsidP="00C747AC">
      <w:pPr>
        <w:rPr>
          <w:color w:val="000000"/>
          <w:lang w:val="sr-Cyrl-CS"/>
        </w:rPr>
      </w:pPr>
    </w:p>
    <w:p w:rsidR="00D93CAF" w:rsidRPr="006C2A5D" w:rsidRDefault="00D93CAF" w:rsidP="00D93CAF">
      <w:pPr>
        <w:jc w:val="center"/>
        <w:rPr>
          <w:i/>
          <w:color w:val="000000"/>
          <w:u w:val="single"/>
          <w:lang w:val="sr-Cyrl-CS"/>
        </w:rPr>
      </w:pPr>
      <w:r w:rsidRPr="006C2A5D">
        <w:rPr>
          <w:i/>
          <w:color w:val="000000"/>
          <w:u w:val="single"/>
          <w:lang w:val="sr-Cyrl-CS"/>
        </w:rPr>
        <w:t>Решења додатних задатака</w:t>
      </w:r>
    </w:p>
    <w:p w:rsidR="00D93CAF" w:rsidRPr="006C2A5D" w:rsidRDefault="00D93CAF" w:rsidP="00D93CAF">
      <w:pPr>
        <w:jc w:val="center"/>
        <w:rPr>
          <w:i/>
          <w:color w:val="000000"/>
          <w:u w:val="single"/>
          <w:lang w:val="sr-Cyrl-CS"/>
        </w:rPr>
      </w:pPr>
    </w:p>
    <w:p w:rsidR="00D93CAF" w:rsidRPr="006C2A5D" w:rsidRDefault="00D93CAF" w:rsidP="00D93CAF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Немања је добио </w:t>
      </w:r>
      <w:r w:rsidRPr="006C2A5D">
        <w:rPr>
          <w:color w:val="000000"/>
          <w:u w:val="single"/>
          <w:lang w:val="sr-Cyrl-CS"/>
        </w:rPr>
        <w:t>тројку</w:t>
      </w:r>
      <w:r w:rsidRPr="006C2A5D">
        <w:rPr>
          <w:color w:val="000000"/>
          <w:lang w:val="sr-Cyrl-CS"/>
        </w:rPr>
        <w:t xml:space="preserve">, а Маја </w:t>
      </w:r>
      <w:r w:rsidRPr="006C2A5D">
        <w:rPr>
          <w:color w:val="000000"/>
          <w:u w:val="single"/>
          <w:lang w:val="sr-Cyrl-CS"/>
        </w:rPr>
        <w:t>петицу</w:t>
      </w:r>
      <w:r w:rsidRPr="006C2A5D">
        <w:rPr>
          <w:color w:val="000000"/>
          <w:lang w:val="sr-Cyrl-CS"/>
        </w:rPr>
        <w:t>.</w:t>
      </w:r>
    </w:p>
    <w:p w:rsidR="00D93CAF" w:rsidRPr="006C2A5D" w:rsidRDefault="00D93CAF" w:rsidP="00D93CAF">
      <w:pPr>
        <w:rPr>
          <w:color w:val="000000"/>
          <w:lang w:val="sr-Cyrl-CS"/>
        </w:rPr>
      </w:pPr>
    </w:p>
    <w:p w:rsidR="00D93CAF" w:rsidRPr="006C2A5D" w:rsidRDefault="00D93CAF" w:rsidP="00D93CAF">
      <w:pPr>
        <w:numPr>
          <w:ilvl w:val="0"/>
          <w:numId w:val="3"/>
        </w:num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Гаус је овако рачунао:</w:t>
      </w:r>
    </w:p>
    <w:p w:rsidR="00D93CAF" w:rsidRPr="006C2A5D" w:rsidRDefault="00D93CAF" w:rsidP="00D93CAF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Збир у сваком од 50 парова је 101.</w:t>
      </w:r>
    </w:p>
    <w:p w:rsidR="00D93CAF" w:rsidRPr="006C2A5D" w:rsidRDefault="00D93CAF" w:rsidP="00D93CAF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101 </w:t>
      </w:r>
      <w:r w:rsidRPr="006C2A5D">
        <w:rPr>
          <w:color w:val="000000"/>
          <w:position w:val="-4"/>
        </w:rPr>
        <w:object w:dxaOrig="120" w:dyaOrig="160">
          <v:shape id="_x0000_i1027" type="#_x0000_t75" style="width:6.1pt;height:8.15pt" o:ole="">
            <v:imagedata r:id="rId14" o:title=""/>
          </v:shape>
          <o:OLEObject Type="Embed" ProgID="Equation.DSMT4" ShapeID="_x0000_i1027" DrawAspect="Content" ObjectID="_1378073620" r:id="rId15"/>
        </w:object>
      </w:r>
      <w:r w:rsidRPr="006C2A5D">
        <w:rPr>
          <w:color w:val="000000"/>
          <w:lang w:val="sr-Cyrl-CS"/>
        </w:rPr>
        <w:t xml:space="preserve"> 50 = </w:t>
      </w:r>
      <w:r w:rsidRPr="006C2A5D">
        <w:rPr>
          <w:color w:val="000000"/>
          <w:u w:val="single"/>
          <w:lang w:val="sr-Cyrl-CS"/>
        </w:rPr>
        <w:t>5050</w:t>
      </w:r>
    </w:p>
    <w:p w:rsidR="00D93CAF" w:rsidRPr="006C2A5D" w:rsidRDefault="00D93CAF" w:rsidP="00D93CAF">
      <w:pPr>
        <w:ind w:left="360"/>
        <w:rPr>
          <w:color w:val="000000"/>
          <w:lang w:val="sr-Cyrl-CS"/>
        </w:rPr>
      </w:pPr>
    </w:p>
    <w:p w:rsidR="00D93CAF" w:rsidRPr="006C2A5D" w:rsidRDefault="00D93CAF" w:rsidP="00D93CAF">
      <w:pPr>
        <w:rPr>
          <w:color w:val="000000"/>
          <w:lang w:val="sr-Cyrl-CS"/>
        </w:rPr>
      </w:pPr>
      <w:r w:rsidRPr="006C2A5D">
        <w:rPr>
          <w:color w:val="000000"/>
          <w:u w:val="single"/>
          <w:lang w:val="sr-Cyrl-CS"/>
        </w:rPr>
        <w:t>Порука</w:t>
      </w:r>
      <w:r w:rsidRPr="006C2A5D">
        <w:rPr>
          <w:color w:val="000000"/>
          <w:lang w:val="sr-Cyrl-CS"/>
        </w:rPr>
        <w:t xml:space="preserve">: </w:t>
      </w:r>
    </w:p>
    <w:p w:rsidR="00D93CAF" w:rsidRPr="006C2A5D" w:rsidRDefault="00D93CAF" w:rsidP="00D93CAF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>Надам се да си уживао/уживала! Поздрав!</w:t>
      </w:r>
    </w:p>
    <w:p w:rsidR="00D93CAF" w:rsidRPr="006C2A5D" w:rsidRDefault="00D93CAF" w:rsidP="00D93CAF">
      <w:pPr>
        <w:ind w:left="360"/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</w:t>
      </w:r>
    </w:p>
    <w:p w:rsidR="00D93CAF" w:rsidRPr="006C2A5D" w:rsidRDefault="00D93CAF" w:rsidP="00D93CAF">
      <w:pPr>
        <w:rPr>
          <w:color w:val="000000"/>
          <w:lang w:val="sr-Cyrl-CS"/>
        </w:rPr>
      </w:pPr>
      <w:r w:rsidRPr="006C2A5D">
        <w:rPr>
          <w:color w:val="000000"/>
          <w:lang w:val="sr-Cyrl-CS"/>
        </w:rPr>
        <w:t xml:space="preserve"> </w:t>
      </w:r>
    </w:p>
    <w:sectPr w:rsidR="00D93CAF" w:rsidRPr="006C2A5D" w:rsidSect="00307AEB">
      <w:pgSz w:w="12240" w:h="15840"/>
      <w:pgMar w:top="1080" w:right="720" w:bottom="1440" w:left="1080" w:header="720" w:footer="720" w:gutter="0"/>
      <w:cols w:num="2" w:space="720" w:equalWidth="0">
        <w:col w:w="4680" w:space="720"/>
        <w:col w:w="5040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1645DC"/>
    <w:multiLevelType w:val="hybridMultilevel"/>
    <w:tmpl w:val="7E5ABF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0636672"/>
    <w:multiLevelType w:val="hybridMultilevel"/>
    <w:tmpl w:val="F420F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531B31"/>
    <w:multiLevelType w:val="hybridMultilevel"/>
    <w:tmpl w:val="9B1AC8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A7C197C"/>
    <w:multiLevelType w:val="hybridMultilevel"/>
    <w:tmpl w:val="AE04428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A9006C3"/>
    <w:multiLevelType w:val="hybridMultilevel"/>
    <w:tmpl w:val="1910F0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3174531"/>
    <w:multiLevelType w:val="hybridMultilevel"/>
    <w:tmpl w:val="37263A4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70CE6DD4"/>
    <w:multiLevelType w:val="hybridMultilevel"/>
    <w:tmpl w:val="3210D89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307AEB"/>
    <w:rsid w:val="00307AEB"/>
    <w:rsid w:val="006C2A5D"/>
    <w:rsid w:val="006C709A"/>
    <w:rsid w:val="00763CDF"/>
    <w:rsid w:val="00924364"/>
    <w:rsid w:val="00933D54"/>
    <w:rsid w:val="009A6788"/>
    <w:rsid w:val="00A830DE"/>
    <w:rsid w:val="00B011F6"/>
    <w:rsid w:val="00B31768"/>
    <w:rsid w:val="00C747AC"/>
    <w:rsid w:val="00CA1714"/>
    <w:rsid w:val="00D83870"/>
    <w:rsid w:val="00D93CAF"/>
    <w:rsid w:val="00EF7F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7AEB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6</Words>
  <Characters>260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Задаци I нивоа:</vt:lpstr>
    </vt:vector>
  </TitlesOfParts>
  <Company>Smilex</Company>
  <LinksUpToDate>false</LinksUpToDate>
  <CharactersWithSpaces>30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ци I нивоа:</dc:title>
  <dc:creator>simunovic</dc:creator>
  <cp:lastModifiedBy>Milos</cp:lastModifiedBy>
  <cp:revision>2</cp:revision>
  <cp:lastPrinted>2008-02-12T14:14:00Z</cp:lastPrinted>
  <dcterms:created xsi:type="dcterms:W3CDTF">2011-09-20T23:27:00Z</dcterms:created>
  <dcterms:modified xsi:type="dcterms:W3CDTF">2011-09-20T23:27:00Z</dcterms:modified>
</cp:coreProperties>
</file>